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xmlns:wp14="http://schemas.microsoft.com/office/word/2010/wordml" w:rsidRPr="004A7038" w:rsidR="00B8509B" w:rsidP="004A7038" w:rsidRDefault="004A7038" w14:paraId="36D1F231" wp14:textId="7777777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1</w:t>
      </w:r>
    </w:p>
    <w:p xmlns:wp14="http://schemas.microsoft.com/office/word/2010/wordml" w:rsidRPr="004A7038" w:rsidR="004A7038" w:rsidP="004A7038" w:rsidRDefault="004A7038" w14:paraId="672A6659" wp14:textId="7777777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A7038" w:rsidR="004A7038" w:rsidP="004A7038" w:rsidRDefault="004A7038" w14:paraId="12B1E81C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>Задание 1</w:t>
      </w:r>
    </w:p>
    <w:p xmlns:wp14="http://schemas.microsoft.com/office/word/2010/wordml" w:rsidR="004A7038" w:rsidP="004A7038" w:rsidRDefault="004A7038" w14:paraId="7DC8CB32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 и подсчитайте частоту каждого слова в тексте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 в порядке убывания:</w:t>
      </w:r>
    </w:p>
    <w:p xmlns:wp14="http://schemas.microsoft.com/office/word/2010/wordml" w:rsidRPr="004A7038" w:rsidR="004A7038" w:rsidP="004A7038" w:rsidRDefault="004A7038" w14:paraId="6954637E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 w:rsidRPr="004A7038">
        <w:rPr>
          <w:rFonts w:ascii="Courier New" w:hAnsi="Courier New" w:cs="Courier New"/>
          <w:sz w:val="28"/>
          <w:szCs w:val="28"/>
          <w:lang w:val="en-US"/>
        </w:rPr>
        <w:t>1:freq</w:t>
      </w:r>
      <w:proofErr w:type="gramEnd"/>
      <w:r w:rsidRPr="004A7038">
        <w:rPr>
          <w:rFonts w:ascii="Courier New" w:hAnsi="Courier New" w:cs="Courier New"/>
          <w:sz w:val="28"/>
          <w:szCs w:val="28"/>
          <w:lang w:val="en-US"/>
        </w:rPr>
        <w:t>1</w:t>
      </w:r>
    </w:p>
    <w:p xmlns:wp14="http://schemas.microsoft.com/office/word/2010/wordml" w:rsidRPr="004A7038" w:rsidR="004A7038" w:rsidP="004A7038" w:rsidRDefault="004A7038" w14:paraId="1C00240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2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2</w:t>
      </w:r>
    </w:p>
    <w:p xmlns:wp14="http://schemas.microsoft.com/office/word/2010/wordml" w:rsidR="004A7038" w:rsidP="004A7038" w:rsidRDefault="004A7038" w14:paraId="1462A98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 w:rsidRPr="004A7038">
        <w:rPr>
          <w:rFonts w:ascii="Courier New" w:hAnsi="Courier New" w:cs="Courier New"/>
          <w:sz w:val="28"/>
          <w:szCs w:val="28"/>
          <w:lang w:val="en-US"/>
        </w:rPr>
        <w:t>word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3</w:t>
      </w:r>
      <w:r w:rsidRPr="004A7038">
        <w:rPr>
          <w:rFonts w:ascii="Courier New" w:hAnsi="Courier New" w:cs="Courier New"/>
          <w:sz w:val="28"/>
          <w:szCs w:val="28"/>
          <w:lang w:val="en-US"/>
        </w:rPr>
        <w:t>:freq</w:t>
      </w:r>
      <w:proofErr w:type="gramEnd"/>
      <w:r>
        <w:rPr>
          <w:rFonts w:ascii="Courier New" w:hAnsi="Courier New" w:cs="Courier New"/>
          <w:sz w:val="28"/>
          <w:szCs w:val="28"/>
          <w:lang w:val="en-US"/>
        </w:rPr>
        <w:t>3</w:t>
      </w:r>
    </w:p>
    <w:p xmlns:wp14="http://schemas.microsoft.com/office/word/2010/wordml" w:rsidR="004A7038" w:rsidP="004A7038" w:rsidRDefault="004A7038" w14:paraId="62AD385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-----------</w:t>
      </w:r>
    </w:p>
    <w:p xmlns:wp14="http://schemas.microsoft.com/office/word/2010/wordml" w:rsidRPr="004A7038" w:rsidR="004A7038" w:rsidP="004A7038" w:rsidRDefault="004A7038" w14:paraId="349DB02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  <w:proofErr w:type="spellStart"/>
      <w:proofErr w:type="gramStart"/>
      <w:r>
        <w:rPr>
          <w:rFonts w:ascii="Courier New" w:hAnsi="Courier New" w:cs="Courier New"/>
          <w:sz w:val="28"/>
          <w:szCs w:val="28"/>
          <w:lang w:val="en-US"/>
        </w:rPr>
        <w:t>wordN</w:t>
      </w:r>
      <w:proofErr w:type="spellEnd"/>
      <w:r w:rsidRPr="004A7038">
        <w:rPr>
          <w:rFonts w:ascii="Courier New" w:hAnsi="Courier New" w:cs="Courier New"/>
          <w:sz w:val="28"/>
          <w:szCs w:val="28"/>
        </w:rPr>
        <w:t>:</w:t>
      </w:r>
      <w:proofErr w:type="spellStart"/>
      <w:r>
        <w:rPr>
          <w:rFonts w:ascii="Courier New" w:hAnsi="Courier New" w:cs="Courier New"/>
          <w:sz w:val="28"/>
          <w:szCs w:val="28"/>
          <w:lang w:val="en-US"/>
        </w:rPr>
        <w:t>freqN</w:t>
      </w:r>
      <w:proofErr w:type="spellEnd"/>
      <w:proofErr w:type="gramEnd"/>
    </w:p>
    <w:p xmlns:wp14="http://schemas.microsoft.com/office/word/2010/wordml" w:rsidR="004A7038" w:rsidP="004A7038" w:rsidRDefault="004A7038" w14:paraId="0A37501D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4A7038" w:rsidP="004A7038" w:rsidRDefault="004A7038" w14:paraId="3D1B1E61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 w:rsid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9C34BB">
        <w:rPr>
          <w:rFonts w:ascii="Times New Roman" w:hAnsi="Times New Roman" w:cs="Times New Roman"/>
          <w:b/>
          <w:bCs/>
          <w:sz w:val="28"/>
          <w:szCs w:val="28"/>
        </w:rPr>
        <w:t xml:space="preserve"> (Для четных вариантов)</w:t>
      </w:r>
    </w:p>
    <w:p xmlns:wp14="http://schemas.microsoft.com/office/word/2010/wordml" w:rsidR="004A7038" w:rsidP="004A7038" w:rsidRDefault="004A7038" w14:paraId="7AE14CC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 w:rsidR="009C34BB">
        <w:rPr>
          <w:rFonts w:ascii="Times New Roman" w:hAnsi="Times New Roman" w:cs="Times New Roman"/>
          <w:sz w:val="28"/>
          <w:szCs w:val="28"/>
        </w:rPr>
        <w:t>сумму чисел,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21ABA465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sum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595D11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2</w:t>
      </w:r>
    </w:p>
    <w:p xmlns:wp14="http://schemas.microsoft.com/office/word/2010/wordml" w:rsidRPr="009C34BB" w:rsidR="009C34BB" w:rsidP="009C34BB" w:rsidRDefault="009C34BB" w14:paraId="5A9E1A00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sum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0DCD3A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4A7038" w:rsidP="009C34BB" w:rsidRDefault="009C34BB" w14:paraId="004A289C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sumN</w:t>
      </w:r>
      <w:proofErr w:type="spellEnd"/>
    </w:p>
    <w:p xmlns:wp14="http://schemas.microsoft.com/office/word/2010/wordml" w:rsidR="009C34BB" w:rsidP="009C34BB" w:rsidRDefault="009C34BB" w14:paraId="5DAB6C7B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xmlns:wp14="http://schemas.microsoft.com/office/word/2010/wordml" w:rsidRPr="009C34BB" w:rsidR="009C34BB" w:rsidP="009C34BB" w:rsidRDefault="009C34BB" w14:paraId="54B1E30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9C34BB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Для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нечетных </w:t>
      </w:r>
      <w:r>
        <w:rPr>
          <w:rFonts w:ascii="Times New Roman" w:hAnsi="Times New Roman" w:cs="Times New Roman"/>
          <w:b/>
          <w:bCs/>
          <w:sz w:val="28"/>
          <w:szCs w:val="28"/>
        </w:rPr>
        <w:t>вариантов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xmlns:wp14="http://schemas.microsoft.com/office/word/2010/wordml" w:rsidR="009C34BB" w:rsidP="009C34BB" w:rsidRDefault="009C34BB" w14:paraId="28D55265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 xml:space="preserve">Считайте файл согласно вашему варианту и подсчитайте </w:t>
      </w:r>
      <w:r>
        <w:rPr>
          <w:rFonts w:ascii="Times New Roman" w:hAnsi="Times New Roman" w:cs="Times New Roman"/>
          <w:sz w:val="28"/>
          <w:szCs w:val="28"/>
        </w:rPr>
        <w:t>среднее арифметическое</w:t>
      </w:r>
      <w:r>
        <w:rPr>
          <w:rFonts w:ascii="Times New Roman" w:hAnsi="Times New Roman" w:cs="Times New Roman"/>
          <w:sz w:val="28"/>
          <w:szCs w:val="28"/>
        </w:rPr>
        <w:t xml:space="preserve"> чисел по каждой строке</w: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выведите полученные данные:</w:t>
      </w:r>
    </w:p>
    <w:p xmlns:wp14="http://schemas.microsoft.com/office/word/2010/wordml" w:rsidR="009C34BB" w:rsidP="009C34BB" w:rsidRDefault="009C34BB" w14:paraId="7EA4C532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en-US"/>
        </w:rPr>
      </w:pPr>
      <w:r>
        <w:rPr>
          <w:rFonts w:ascii="Courier New" w:hAnsi="Courier New" w:cs="Courier New"/>
          <w:sz w:val="28"/>
          <w:szCs w:val="28"/>
          <w:lang w:val="en-US"/>
        </w:rPr>
        <w:t>average</w:t>
      </w:r>
      <w:r w:rsidRPr="009C34BB">
        <w:rPr>
          <w:rFonts w:ascii="Courier New" w:hAnsi="Courier New" w:cs="Courier New"/>
          <w:sz w:val="28"/>
          <w:szCs w:val="28"/>
        </w:rPr>
        <w:t>1</w:t>
      </w:r>
    </w:p>
    <w:p xmlns:wp14="http://schemas.microsoft.com/office/word/2010/wordml" w:rsidRPr="009C34BB" w:rsidR="009C34BB" w:rsidP="009C34BB" w:rsidRDefault="009C34BB" w14:paraId="24C598D6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2</w:t>
      </w:r>
    </w:p>
    <w:p xmlns:wp14="http://schemas.microsoft.com/office/word/2010/wordml" w:rsidRPr="009C34BB" w:rsidR="009C34BB" w:rsidP="009C34BB" w:rsidRDefault="009C34BB" w14:paraId="4D797F49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>
        <w:rPr>
          <w:rFonts w:ascii="Courier New" w:hAnsi="Courier New" w:cs="Courier New"/>
          <w:sz w:val="28"/>
          <w:szCs w:val="28"/>
          <w:lang w:val="de-DE"/>
        </w:rPr>
        <w:t>average</w:t>
      </w:r>
      <w:r w:rsidRPr="009C34BB">
        <w:rPr>
          <w:rFonts w:ascii="Courier New" w:hAnsi="Courier New" w:cs="Courier New"/>
          <w:sz w:val="28"/>
          <w:szCs w:val="28"/>
          <w:lang w:val="de-DE"/>
        </w:rPr>
        <w:t>3</w:t>
      </w:r>
    </w:p>
    <w:p xmlns:wp14="http://schemas.microsoft.com/office/word/2010/wordml" w:rsidR="009C34BB" w:rsidP="009C34BB" w:rsidRDefault="009C34BB" w14:paraId="544319B4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r w:rsidRPr="009C34BB">
        <w:rPr>
          <w:rFonts w:ascii="Courier New" w:hAnsi="Courier New" w:cs="Courier New"/>
          <w:sz w:val="28"/>
          <w:szCs w:val="28"/>
          <w:lang w:val="de-DE"/>
        </w:rPr>
        <w:t>-----------</w:t>
      </w:r>
    </w:p>
    <w:p xmlns:wp14="http://schemas.microsoft.com/office/word/2010/wordml" w:rsidR="009C34BB" w:rsidP="009C34BB" w:rsidRDefault="009C34BB" w14:paraId="5FFEF433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  <w:lang w:val="de-DE"/>
        </w:rPr>
      </w:pPr>
      <w:proofErr w:type="spellStart"/>
      <w:r>
        <w:rPr>
          <w:rFonts w:ascii="Courier New" w:hAnsi="Courier New" w:cs="Courier New"/>
          <w:sz w:val="28"/>
          <w:szCs w:val="28"/>
          <w:lang w:val="de-DE"/>
        </w:rPr>
        <w:t>average</w:t>
      </w:r>
      <w:r>
        <w:rPr>
          <w:rFonts w:ascii="Courier New" w:hAnsi="Courier New" w:cs="Courier New"/>
          <w:sz w:val="28"/>
          <w:szCs w:val="28"/>
          <w:lang w:val="de-DE"/>
        </w:rPr>
        <w:t>N</w:t>
      </w:r>
      <w:proofErr w:type="spellEnd"/>
    </w:p>
    <w:p xmlns:wp14="http://schemas.microsoft.com/office/word/2010/wordml" w:rsidR="009C34BB" w:rsidP="009C34BB" w:rsidRDefault="009C34BB" w14:paraId="02EB378F" wp14:textId="77777777">
      <w:pPr>
        <w:spacing w:after="0"/>
        <w:ind w:firstLine="709"/>
        <w:jc w:val="both"/>
        <w:rPr>
          <w:rFonts w:ascii="Courier New" w:hAnsi="Courier New" w:cs="Courier New"/>
          <w:sz w:val="28"/>
          <w:szCs w:val="28"/>
        </w:rPr>
      </w:pPr>
    </w:p>
    <w:p xmlns:wp14="http://schemas.microsoft.com/office/word/2010/wordml" w:rsidRPr="009C34BB" w:rsidR="009C34BB" w:rsidP="009C34BB" w:rsidRDefault="009C34BB" w14:paraId="48F54AC9" wp14:textId="085164DE">
      <w:pPr>
        <w:spacing w:after="0" w:line="360" w:lineRule="auto"/>
        <w:ind w:firstLine="709"/>
        <w:rPr>
          <w:rFonts w:ascii="Times New Roman" w:hAnsi="Times New Roman" w:cs="Times New Roman"/>
          <w:b w:val="1"/>
          <w:bCs w:val="1"/>
          <w:sz w:val="28"/>
          <w:szCs w:val="28"/>
        </w:rPr>
      </w:pPr>
      <w:r w:rsidRPr="2448E514" w:rsidR="564F6FFE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Задание </w:t>
      </w:r>
      <w:r>
        <w:tab/>
      </w:r>
    </w:p>
    <w:p xmlns:wp14="http://schemas.microsoft.com/office/word/2010/wordml" w:rsidRPr="005D52CC" w:rsidR="009C34BB" w:rsidP="009C34BB" w:rsidRDefault="009C34BB" w14:paraId="6B3D21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038">
        <w:rPr>
          <w:rFonts w:ascii="Times New Roman" w:hAnsi="Times New Roman" w:cs="Times New Roman"/>
          <w:sz w:val="28"/>
          <w:szCs w:val="28"/>
        </w:rPr>
        <w:t>Считайте файл согласно вашему варианту</w:t>
      </w:r>
      <w:r w:rsidRPr="009C34B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 строках имеются пропуски, обозначенные «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</w:rPr>
        <w:t xml:space="preserve">» – замените их, рассчитав среднее значение соседних </w:t>
      </w:r>
      <w:r w:rsidR="00A175FE">
        <w:rPr>
          <w:rFonts w:ascii="Times New Roman" w:hAnsi="Times New Roman" w:cs="Times New Roman"/>
          <w:sz w:val="28"/>
          <w:szCs w:val="28"/>
        </w:rPr>
        <w:t>чисел.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 </w:t>
      </w:r>
      <w:r w:rsidR="00A175FE">
        <w:rPr>
          <w:rFonts w:ascii="Times New Roman" w:hAnsi="Times New Roman" w:cs="Times New Roman"/>
          <w:sz w:val="28"/>
          <w:szCs w:val="28"/>
        </w:rPr>
        <w:t xml:space="preserve">Затем отфильтруйте значения на каждой строке, исключив те числа, </w:t>
      </w:r>
      <w:r w:rsidR="00A175FE">
        <w:rPr>
          <w:rFonts w:ascii="Times New Roman" w:hAnsi="Times New Roman" w:cs="Times New Roman"/>
          <w:sz w:val="28"/>
          <w:szCs w:val="28"/>
        </w:rPr>
        <w:t xml:space="preserve">корень квадратный из которых </w:t>
      </w:r>
      <w:r w:rsidRPr="00A175FE" w:rsidR="00A175FE">
        <w:rPr>
          <w:rFonts w:ascii="Times New Roman" w:hAnsi="Times New Roman" w:cs="Times New Roman"/>
          <w:sz w:val="28"/>
          <w:szCs w:val="28"/>
        </w:rPr>
        <w:t xml:space="preserve">будет меньше </w:t>
      </w:r>
      <w:r w:rsidRPr="00A175FE" w:rsidR="00A175FE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68645AB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6" style="width:75.55pt;height:16.75pt" o:ole="" type="#_x0000_t75">
            <v:imagedata o:title="" r:id="rId5"/>
          </v:shape>
          <o:OLEObject Type="Embed" ProgID="Equation.DSMT4" ShapeID="_x0000_i1036" DrawAspect="Content" ObjectID="_1758637667" r:id="rId6"/>
        </w:object>
      </w:r>
      <w:r w:rsidRPr="004A703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результирующем файле </w:t>
      </w:r>
      <w:r w:rsidR="005D52CC">
        <w:rPr>
          <w:rFonts w:ascii="Times New Roman" w:hAnsi="Times New Roman" w:cs="Times New Roman"/>
          <w:sz w:val="28"/>
          <w:szCs w:val="28"/>
        </w:rPr>
        <w:t>запишите</w:t>
      </w:r>
      <w:r w:rsidR="00A175FE">
        <w:rPr>
          <w:rFonts w:ascii="Times New Roman" w:hAnsi="Times New Roman" w:cs="Times New Roman"/>
          <w:sz w:val="28"/>
          <w:szCs w:val="28"/>
        </w:rPr>
        <w:t xml:space="preserve"> полученные данные.</w:t>
      </w:r>
    </w:p>
    <w:p xmlns:wp14="http://schemas.microsoft.com/office/word/2010/wordml" w:rsidRPr="0047009C" w:rsidR="005D52CC" w:rsidP="005D52CC" w:rsidRDefault="005D52CC" w14:paraId="16EFC434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</w:p>
    <w:p xmlns:wp14="http://schemas.microsoft.com/office/word/2010/wordml" w:rsidR="00423850" w:rsidP="00256F54" w:rsidRDefault="00423850" w14:paraId="5BA3EEE4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Считайте </w:t>
      </w:r>
      <w:r w:rsidRPr="00256F54"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256F54">
        <w:rPr>
          <w:rFonts w:ascii="Times New Roman" w:hAnsi="Times New Roman" w:cs="Times New Roman"/>
          <w:sz w:val="28"/>
          <w:szCs w:val="28"/>
        </w:rPr>
        <w:t xml:space="preserve"> файл согласно вашему варианту</w:t>
      </w:r>
      <w:r w:rsidRPr="00256F54" w:rsidR="00256F54">
        <w:rPr>
          <w:rFonts w:ascii="Times New Roman" w:hAnsi="Times New Roman" w:cs="Times New Roman"/>
          <w:sz w:val="28"/>
          <w:szCs w:val="28"/>
        </w:rPr>
        <w:t xml:space="preserve">. Структура файла имеет следующий вид по колонкам в порядке их следования: </w:t>
      </w:r>
      <w:r w:rsidR="00256F54">
        <w:rPr>
          <w:rFonts w:ascii="Times New Roman" w:hAnsi="Times New Roman" w:cs="Times New Roman"/>
          <w:sz w:val="28"/>
          <w:szCs w:val="28"/>
        </w:rPr>
        <w:t xml:space="preserve">порядковый </w:t>
      </w:r>
      <w:r w:rsidRPr="00256F54" w:rsidR="00256F54">
        <w:rPr>
          <w:rFonts w:ascii="Times New Roman" w:hAnsi="Times New Roman" w:cs="Times New Roman"/>
          <w:sz w:val="28"/>
          <w:szCs w:val="28"/>
        </w:rPr>
        <w:t>номер, имя, фамилия, возраст, доход, номер телефона.</w:t>
      </w:r>
    </w:p>
    <w:p xmlns:wp14="http://schemas.microsoft.com/office/word/2010/wordml" w:rsidR="00256F54" w:rsidP="00256F54" w:rsidRDefault="00256F54" w14:paraId="471346A6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обходимо выполнить следующие действия:</w:t>
      </w:r>
    </w:p>
    <w:p xmlns:wp14="http://schemas.microsoft.com/office/word/2010/wordml" w:rsidR="00256F54" w:rsidP="00256F54" w:rsidRDefault="00256F54" w14:paraId="054027E3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алить колонку с номером телефона</w:t>
      </w:r>
    </w:p>
    <w:p xmlns:wp14="http://schemas.microsoft.com/office/word/2010/wordml" w:rsidR="00256F54" w:rsidP="00256F54" w:rsidRDefault="00256F54" w14:paraId="0255595C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йте средний доход по данным, а затем отфильтруйте те строки, доход которых меньше среднего</w:t>
      </w:r>
      <w:r w:rsidRPr="00256F54">
        <w:rPr>
          <w:rFonts w:ascii="Times New Roman" w:hAnsi="Times New Roman" w:cs="Times New Roman"/>
          <w:sz w:val="28"/>
          <w:szCs w:val="28"/>
        </w:rPr>
        <w:t>.</w:t>
      </w:r>
    </w:p>
    <w:p xmlns:wp14="http://schemas.microsoft.com/office/word/2010/wordml" w:rsidRPr="00256F54" w:rsidR="005D52CC" w:rsidP="00256F54" w:rsidRDefault="00256F54" w14:paraId="5189E7F6" wp14:textId="77777777">
      <w:pPr>
        <w:pStyle w:val="a3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Times New Roman" w:hAnsi="Times New Roman" w:cs="Times New Roman"/>
          <w:sz w:val="28"/>
          <w:szCs w:val="28"/>
        </w:rPr>
        <w:t xml:space="preserve">Также примените фильтр по колонке возраст, оставив строки со значением более </w:t>
      </w:r>
      <w:r w:rsidRPr="00A175FE" w:rsidR="00E843A1">
        <w:rPr>
          <w:rFonts w:ascii="Times New Roman" w:hAnsi="Times New Roman" w:cs="Times New Roman"/>
          <w:position w:val="-12"/>
          <w:sz w:val="28"/>
          <w:szCs w:val="28"/>
        </w:rPr>
        <w:object w:dxaOrig="2659" w:dyaOrig="360" w14:anchorId="5D473917">
          <v:shape id="_x0000_i1076" style="width:122.6pt;height:16.75pt" o:ole="" type="#_x0000_t75">
            <v:imagedata o:title="" r:id="rId7"/>
          </v:shape>
          <o:OLEObject Type="Embed" ProgID="Equation.DSMT4" ShapeID="_x0000_i1076" DrawAspect="Content" ObjectID="_1758637668" r:id="rId8"/>
        </w:object>
      </w:r>
    </w:p>
    <w:p xmlns:wp14="http://schemas.microsoft.com/office/word/2010/wordml" w:rsidR="00256F54" w:rsidP="00256F54" w:rsidRDefault="00256F54" w14:paraId="2F7D5D80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ишите полученные результаты в новый файл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>
        <w:rPr>
          <w:rFonts w:ascii="Times New Roman" w:hAnsi="Times New Roman" w:cs="Times New Roman"/>
          <w:sz w:val="28"/>
          <w:szCs w:val="28"/>
        </w:rPr>
        <w:t>, произведя при этом сортировку по полю номер (по возрастанию)</w:t>
      </w:r>
      <w:r w:rsidRPr="00256F54">
        <w:rPr>
          <w:rFonts w:ascii="Times New Roman" w:hAnsi="Times New Roman" w:cs="Times New Roman"/>
          <w:sz w:val="28"/>
          <w:szCs w:val="28"/>
        </w:rPr>
        <w:t>:</w:t>
      </w:r>
    </w:p>
    <w:p xmlns:wp14="http://schemas.microsoft.com/office/word/2010/wordml" w:rsidRPr="00256F54" w:rsidR="00256F54" w:rsidP="00256F54" w:rsidRDefault="00256F54" w14:paraId="30C6BC9C" wp14:textId="777777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r>
        <w:rPr>
          <w:rFonts w:ascii="Courier New" w:hAnsi="Courier New" w:cs="Courier New"/>
          <w:sz w:val="28"/>
          <w:szCs w:val="28"/>
        </w:rPr>
        <w:t>заголовок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для</w:t>
      </w:r>
      <w:r w:rsidRPr="00256F54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</w:rPr>
        <w:t>примера</w:t>
      </w:r>
    </w:p>
    <w:p xmlns:wp14="http://schemas.microsoft.com/office/word/2010/wordml" w:rsidRPr="00256F54" w:rsidR="00256F54" w:rsidP="00256F54" w:rsidRDefault="00256F54" w14:paraId="4A9F8A6A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256F54">
        <w:rPr>
          <w:rFonts w:ascii="Courier New" w:hAnsi="Courier New" w:cs="Courier New"/>
          <w:sz w:val="28"/>
          <w:szCs w:val="28"/>
        </w:rPr>
        <w:t>#</w:t>
      </w:r>
      <w:proofErr w:type="gramStart"/>
      <w:r>
        <w:rPr>
          <w:rFonts w:ascii="Courier New" w:hAnsi="Courier New" w:cs="Courier New"/>
          <w:sz w:val="28"/>
          <w:szCs w:val="28"/>
          <w:lang w:val="en-US"/>
        </w:rPr>
        <w:t>id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name</w:t>
      </w:r>
      <w:proofErr w:type="gramEnd"/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age</w:t>
      </w:r>
      <w:r w:rsidRPr="00256F54">
        <w:rPr>
          <w:rFonts w:ascii="Courier New" w:hAnsi="Courier New" w:cs="Courier New"/>
          <w:sz w:val="28"/>
          <w:szCs w:val="28"/>
        </w:rPr>
        <w:t>,</w:t>
      </w:r>
      <w:r>
        <w:rPr>
          <w:rFonts w:ascii="Courier New" w:hAnsi="Courier New" w:cs="Courier New"/>
          <w:sz w:val="28"/>
          <w:szCs w:val="28"/>
          <w:lang w:val="en-US"/>
        </w:rPr>
        <w:t>salary</w:t>
      </w:r>
    </w:p>
    <w:p xmlns:wp14="http://schemas.microsoft.com/office/word/2010/wordml" w:rsidRPr="0047009C" w:rsidR="00256F54" w:rsidP="00256F54" w:rsidRDefault="00256F54" w14:paraId="4B403E28" wp14:textId="77777777">
      <w:pPr>
        <w:spacing w:after="0" w:line="240" w:lineRule="auto"/>
        <w:ind w:firstLine="709"/>
        <w:jc w:val="both"/>
        <w:rPr>
          <w:rFonts w:ascii="Courier New" w:hAnsi="Courier New" w:cs="Courier New"/>
          <w:sz w:val="28"/>
          <w:szCs w:val="28"/>
        </w:rPr>
      </w:pPr>
      <w:r w:rsidRPr="0047009C">
        <w:rPr>
          <w:rFonts w:ascii="Courier New" w:hAnsi="Courier New" w:cs="Courier New"/>
          <w:sz w:val="28"/>
          <w:szCs w:val="28"/>
        </w:rPr>
        <w:t>1,</w:t>
      </w:r>
      <w:r w:rsidRPr="0047009C">
        <w:t xml:space="preserve"> </w:t>
      </w:r>
      <w:r w:rsidRPr="00256F54">
        <w:rPr>
          <w:rFonts w:ascii="Courier New" w:hAnsi="Courier New" w:cs="Courier New"/>
          <w:sz w:val="28"/>
          <w:szCs w:val="28"/>
          <w:lang w:val="en-US"/>
        </w:rPr>
        <w:t>Connor</w:t>
      </w:r>
      <w:r w:rsidRPr="0047009C">
        <w:rPr>
          <w:rFonts w:ascii="Courier New" w:hAnsi="Courier New" w:cs="Courier New"/>
          <w:sz w:val="28"/>
          <w:szCs w:val="28"/>
        </w:rPr>
        <w:t xml:space="preserve"> </w:t>
      </w:r>
      <w:r>
        <w:rPr>
          <w:rFonts w:ascii="Courier New" w:hAnsi="Courier New" w:cs="Courier New"/>
          <w:sz w:val="28"/>
          <w:szCs w:val="28"/>
          <w:lang w:val="en-US"/>
        </w:rPr>
        <w:t>John</w:t>
      </w:r>
      <w:r w:rsidRPr="0047009C">
        <w:rPr>
          <w:rFonts w:ascii="Courier New" w:hAnsi="Courier New" w:cs="Courier New"/>
          <w:sz w:val="28"/>
          <w:szCs w:val="28"/>
        </w:rPr>
        <w:t>, 25, 1000</w:t>
      </w:r>
      <w:r w:rsidRPr="0047009C">
        <w:rPr>
          <w:rFonts w:ascii="Courier New" w:hAnsi="Courier New" w:cs="Courier New"/>
          <w:sz w:val="28"/>
          <w:szCs w:val="28"/>
        </w:rPr>
        <w:t>₽</w:t>
      </w:r>
    </w:p>
    <w:p xmlns:wp14="http://schemas.microsoft.com/office/word/2010/wordml" w:rsidRPr="0047009C" w:rsidR="005D52CC" w:rsidP="00256F54" w:rsidRDefault="005D52CC" w14:paraId="6A05A809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xmlns:wp14="http://schemas.microsoft.com/office/word/2010/wordml" w:rsidRPr="0047009C" w:rsidR="0047009C" w:rsidP="0047009C" w:rsidRDefault="0047009C" w14:paraId="1C0D666F" wp14:textId="77777777">
      <w:pPr>
        <w:spacing w:after="0"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038">
        <w:rPr>
          <w:rFonts w:ascii="Times New Roman" w:hAnsi="Times New Roman" w:cs="Times New Roman"/>
          <w:b/>
          <w:bCs/>
          <w:sz w:val="28"/>
          <w:szCs w:val="28"/>
        </w:rPr>
        <w:t xml:space="preserve">Задание </w:t>
      </w:r>
      <w:r w:rsidRPr="0047009C">
        <w:rPr>
          <w:rFonts w:ascii="Times New Roman" w:hAnsi="Times New Roman" w:cs="Times New Roman"/>
          <w:b/>
          <w:bCs/>
          <w:sz w:val="28"/>
          <w:szCs w:val="28"/>
        </w:rPr>
        <w:t>5</w:t>
      </w:r>
    </w:p>
    <w:p xmlns:wp14="http://schemas.microsoft.com/office/word/2010/wordml" w:rsidRPr="0047009C" w:rsidR="00256F54" w:rsidP="00256F54" w:rsidRDefault="0047009C" w14:paraId="30F30CD1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йте фрагмент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файла согласно варианту. Извлеките данные из таблицы </w:t>
      </w:r>
      <w:r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0047009C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Запишите полученный </w:t>
      </w:r>
      <w:r>
        <w:rPr>
          <w:rFonts w:ascii="Times New Roman" w:hAnsi="Times New Roman" w:cs="Times New Roman"/>
          <w:sz w:val="28"/>
          <w:szCs w:val="28"/>
          <w:lang w:val="en-US"/>
        </w:rPr>
        <w:t>csv</w:t>
      </w:r>
      <w:r w:rsidRPr="004700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айл.</w:t>
      </w:r>
    </w:p>
    <w:p xmlns:wp14="http://schemas.microsoft.com/office/word/2010/wordml" w:rsidR="00256F54" w:rsidP="00256F54" w:rsidRDefault="00256F54" w14:paraId="5A39BBE3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xmlns:wp14="http://schemas.microsoft.com/office/word/2010/wordml" w:rsidRPr="006A3D97" w:rsidR="00D530FF" w:rsidP="00256F54" w:rsidRDefault="00D530FF" w14:paraId="477C71DE" wp14:textId="7777777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A3D97">
        <w:rPr>
          <w:rFonts w:ascii="Times New Roman" w:hAnsi="Times New Roman" w:cs="Times New Roman"/>
          <w:b/>
          <w:bCs/>
          <w:sz w:val="28"/>
          <w:szCs w:val="28"/>
        </w:rPr>
        <w:t>Задание 6</w:t>
      </w:r>
      <w:bookmarkStart w:name="_GoBack" w:id="0"/>
      <w:bookmarkEnd w:id="0"/>
    </w:p>
    <w:p xmlns:wp14="http://schemas.microsoft.com/office/word/2010/wordml" w:rsidRPr="0047009C" w:rsidR="005D52CC" w:rsidP="00256F54" w:rsidRDefault="005D52CC" w14:paraId="41C8F396" wp14:textId="12AEA5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2448E514" w:rsidR="7E6ADF8E">
        <w:rPr>
          <w:rFonts w:ascii="Times New Roman" w:hAnsi="Times New Roman" w:cs="Times New Roman"/>
          <w:sz w:val="28"/>
          <w:szCs w:val="28"/>
        </w:rPr>
        <w:t xml:space="preserve">Найти публичный </w:t>
      </w:r>
      <w:r w:rsidRPr="2448E514" w:rsidR="7E6ADF8E">
        <w:rPr>
          <w:rFonts w:ascii="Times New Roman" w:hAnsi="Times New Roman" w:cs="Times New Roman"/>
          <w:sz w:val="28"/>
          <w:szCs w:val="28"/>
          <w:lang w:val="en-US"/>
        </w:rPr>
        <w:t>API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, который возвращает </w:t>
      </w:r>
      <w:r w:rsidRPr="2448E514" w:rsidR="7E6ADF8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 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с некоторыми данными. Необходимо получить данные в формате </w:t>
      </w:r>
      <w:r w:rsidRPr="2448E514" w:rsidR="7E6ADF8E">
        <w:rPr>
          <w:rFonts w:ascii="Times New Roman" w:hAnsi="Times New Roman" w:cs="Times New Roman"/>
          <w:sz w:val="28"/>
          <w:szCs w:val="28"/>
          <w:lang w:val="en-US"/>
        </w:rPr>
        <w:t>JSON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, преобразовать в </w:t>
      </w:r>
      <w:r w:rsidRPr="2448E514" w:rsidR="7E6ADF8E">
        <w:rPr>
          <w:rFonts w:ascii="Times New Roman" w:hAnsi="Times New Roman" w:cs="Times New Roman"/>
          <w:sz w:val="28"/>
          <w:szCs w:val="28"/>
          <w:lang w:val="en-US"/>
        </w:rPr>
        <w:t>html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 </w:t>
      </w:r>
      <w:r w:rsidRPr="2448E514" w:rsidR="7E6ADF8E">
        <w:rPr>
          <w:rFonts w:ascii="Times New Roman" w:hAnsi="Times New Roman" w:cs="Times New Roman"/>
          <w:sz w:val="28"/>
          <w:szCs w:val="28"/>
        </w:rPr>
        <w:t xml:space="preserve">представление в зависимости от </w:t>
      </w:r>
      <w:r w:rsidRPr="2448E514" w:rsidR="7E6ADF8E">
        <w:rPr>
          <w:rFonts w:ascii="Times New Roman" w:hAnsi="Times New Roman" w:cs="Times New Roman"/>
          <w:sz w:val="28"/>
          <w:szCs w:val="28"/>
        </w:rPr>
        <w:t>содержания.</w:t>
      </w:r>
    </w:p>
    <w:sectPr w:rsidRPr="0047009C" w:rsidR="005D52C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032D79"/>
    <w:multiLevelType w:val="hybridMultilevel"/>
    <w:tmpl w:val="10E6A116"/>
    <w:lvl w:ilvl="0" w:tplc="8E92E7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40"/>
  <w:trackRevisions w:val="false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038"/>
    <w:rsid w:val="000253A2"/>
    <w:rsid w:val="00256F54"/>
    <w:rsid w:val="00423850"/>
    <w:rsid w:val="0047009C"/>
    <w:rsid w:val="004A7038"/>
    <w:rsid w:val="005D52CC"/>
    <w:rsid w:val="006A3D97"/>
    <w:rsid w:val="009C34BB"/>
    <w:rsid w:val="00A175FE"/>
    <w:rsid w:val="00B8509B"/>
    <w:rsid w:val="00D530FF"/>
    <w:rsid w:val="00E843A1"/>
    <w:rsid w:val="2448E514"/>
    <w:rsid w:val="44F6727B"/>
    <w:rsid w:val="492BF990"/>
    <w:rsid w:val="564F6FFE"/>
    <w:rsid w:val="57EB405F"/>
    <w:rsid w:val="77134406"/>
    <w:rsid w:val="7E6AD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50F9483"/>
  <w14:defaultImageDpi w14:val="32767"/>
  <w15:chartTrackingRefBased/>
  <w15:docId w15:val="{FD8FFF54-AB59-4BE1-8F14-C6438AAC2AF4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A7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398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3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CAE9F27FAED944A754EC51FC9ADA33" ma:contentTypeVersion="11" ma:contentTypeDescription="Create a new document." ma:contentTypeScope="" ma:versionID="66cfbb13dd03fed7aa841c5929fe4477">
  <xsd:schema xmlns:xsd="http://www.w3.org/2001/XMLSchema" xmlns:xs="http://www.w3.org/2001/XMLSchema" xmlns:p="http://schemas.microsoft.com/office/2006/metadata/properties" xmlns:ns2="ba98eea4-b877-409a-9ef7-5c66443db406" xmlns:ns3="8ac7cbff-61aa-4acf-bd1d-9af025da1bad" targetNamespace="http://schemas.microsoft.com/office/2006/metadata/properties" ma:root="true" ma:fieldsID="aef6cfe39c4059673eaa58a343ba4963" ns2:_="" ns3:_="">
    <xsd:import namespace="ba98eea4-b877-409a-9ef7-5c66443db406"/>
    <xsd:import namespace="8ac7cbff-61aa-4acf-bd1d-9af025da1b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98eea4-b877-409a-9ef7-5c66443db4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ce27369d-8e6a-4636-9ceb-a4c84b5a9b0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c7cbff-61aa-4acf-bd1d-9af025da1bad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71f07ba1-b2a0-4193-b827-3ff7fe4c3719}" ma:internalName="TaxCatchAll" ma:showField="CatchAllData" ma:web="8ac7cbff-61aa-4acf-bd1d-9af025da1b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ac7cbff-61aa-4acf-bd1d-9af025da1bad" xsi:nil="true"/>
    <lcf76f155ced4ddcb4097134ff3c332f xmlns="ba98eea4-b877-409a-9ef7-5c66443db40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890A40F-8678-4A3B-9D4E-EA3822AF6BF2}"/>
</file>

<file path=customXml/itemProps2.xml><?xml version="1.0" encoding="utf-8"?>
<ds:datastoreItem xmlns:ds="http://schemas.openxmlformats.org/officeDocument/2006/customXml" ds:itemID="{E4E7301D-37DC-48C3-9B95-6862F1B19785}"/>
</file>

<file path=customXml/itemProps3.xml><?xml version="1.0" encoding="utf-8"?>
<ds:datastoreItem xmlns:ds="http://schemas.openxmlformats.org/officeDocument/2006/customXml" ds:itemID="{69A0BF8D-EF03-4A3C-B0DB-E97346F0C489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к</dc:creator>
  <cp:keywords/>
  <dc:description/>
  <cp:lastModifiedBy>Свяжина Полина Антоновна</cp:lastModifiedBy>
  <cp:revision>3</cp:revision>
  <dcterms:created xsi:type="dcterms:W3CDTF">2023-10-12T08:30:00Z</dcterms:created>
  <dcterms:modified xsi:type="dcterms:W3CDTF">2023-10-21T18:2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CAE9F27FAED944A754EC51FC9ADA33</vt:lpwstr>
  </property>
</Properties>
</file>